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ilvl w:val="0"/>
          <w:numId w:val="0"/>
        </w:numPr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b/>
          <w:position w:val="-6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712209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E93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A4E0DE">
      <w:pPr>
        <w:keepNext w:val="0"/>
        <w:keepLines w:val="0"/>
        <w:widowControl/>
        <w:suppressLineNumbers w:val="0"/>
        <w:jc w:val="left"/>
      </w:pPr>
    </w:p>
    <w:p w14:paraId="090626C9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Схема алгоритма</w:t>
      </w:r>
    </w:p>
    <w:p w14:paraId="4F07857B">
      <w:pPr>
        <w:keepNext w:val="0"/>
        <w:keepLines w:val="0"/>
        <w:widowControl/>
        <w:suppressLineNumbers w:val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157595" cy="6799580"/>
            <wp:effectExtent l="0" t="0" r="14605" b="0"/>
            <wp:docPr id="5" name="Изображение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Изображение 3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57595" cy="67995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5C72F74">
      <w:pPr>
        <w:keepNext w:val="0"/>
        <w:keepLines w:val="0"/>
        <w:widowControl/>
        <w:suppressLineNumbers w:val="0"/>
        <w:jc w:val="left"/>
      </w:pPr>
    </w:p>
    <w:p w14:paraId="67D2E45C">
      <w:pPr>
        <w:numPr>
          <w:numId w:val="0"/>
        </w:numPr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bookmarkStart w:id="0" w:name="_GoBack"/>
      <w:bookmarkEnd w:id="0"/>
    </w:p>
    <w:p w14:paraId="448B0D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9F6A0E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6F7723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D74B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88E3F6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307B44B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DF2488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03E252A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3C4E9D3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A70139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5B5023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8AAAB1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C9347C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2BB915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809429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BB0BDA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3B6225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64D42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9838655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E7E0DEA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E8785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3B7641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5FAC9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5F143F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D43978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CED03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93926E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85400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64F66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6A5A5A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2FA494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A6ACF12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2CCFACB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9A206A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49D5FD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;</w:t>
      </w:r>
    </w:p>
    <w:p w14:paraId="204DD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.Diagnostics;</w:t>
      </w:r>
    </w:p>
    <w:p w14:paraId="323170C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222009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namespac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Zadanie6</w:t>
      </w:r>
    </w:p>
    <w:p w14:paraId="169922F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{</w:t>
      </w:r>
    </w:p>
    <w:p w14:paraId="64B3C35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lass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Program</w:t>
      </w:r>
    </w:p>
    <w:p w14:paraId="5D8DDEE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{</w:t>
      </w:r>
    </w:p>
    <w:p w14:paraId="3660115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atic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void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Main()</w:t>
      </w:r>
    </w:p>
    <w:p w14:paraId="599FF71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{</w:t>
      </w:r>
    </w:p>
    <w:p w14:paraId="7CB5F40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r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RomanNumeral;</w:t>
      </w:r>
    </w:p>
    <w:p w14:paraId="7D50527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Lin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90FBB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RomanNumeral =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Line();</w:t>
      </w:r>
    </w:p>
    <w:p w14:paraId="42C96BC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witch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(RomanNumeral)</w:t>
      </w:r>
    </w:p>
    <w:p w14:paraId="7020A35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{</w:t>
      </w:r>
    </w:p>
    <w:p w14:paraId="5363B06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189B8E1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ED4421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0F2DA73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3C98FEE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AE4B5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782D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BB4E6D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C3D14A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86D61A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749BD20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329ED7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CC3A4C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1E57A6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012CB8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3FA08F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1B1569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BCAE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2305DA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DC18B7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80430E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57CAFA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77246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E5F45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65896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4B676C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55D517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C5E4DF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B39679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9CC7C3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1B8428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3674B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73BFF1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0AED4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93F7AD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449CFF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E4CD6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78525D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C6B0D5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8B8742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5E0EA50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DECEC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D7797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2E15B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7885D4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default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D05B3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Неверный символ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54984B3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93FA8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}</w:t>
      </w:r>
    </w:p>
    <w:p w14:paraId="2D2A617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Key(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tru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856EB0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}</w:t>
      </w:r>
    </w:p>
    <w:p w14:paraId="561A0FF0">
      <w:pPr>
        <w:spacing w:beforeLines="0" w:afterLines="0"/>
        <w:ind w:firstLine="445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}</w:t>
      </w:r>
    </w:p>
    <w:p w14:paraId="0959317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ru-RU"/>
        </w:rPr>
        <w:t xml:space="preserve"> 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  <w:t>}</w:t>
      </w:r>
    </w:p>
    <w:p w14:paraId="6278C62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6B1F4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64CE8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1112E18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numPr>
          <w:ilvl w:val="0"/>
          <w:numId w:val="0"/>
        </w:numP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- расчёт тестового примера </w:t>
      </w:r>
      <w:r>
        <w:rPr>
          <w:sz w:val="28"/>
          <w:szCs w:val="28"/>
          <w:highlight w:val="none"/>
          <w:lang w:eastAsia="ru-RU"/>
        </w:rPr>
        <w:t>№1</w:t>
      </w:r>
      <w:r>
        <w:rPr>
          <w:rFonts w:hint="default"/>
          <w:sz w:val="28"/>
          <w:szCs w:val="28"/>
          <w:highlight w:val="none"/>
          <w:lang w:val="en-US" w:eastAsia="ru-RU"/>
        </w:rPr>
        <w:t>.</w:t>
      </w:r>
    </w:p>
    <w:p w14:paraId="71D31432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2.</w:t>
      </w:r>
    </w:p>
    <w:p w14:paraId="1037864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3.</w:t>
      </w:r>
    </w:p>
    <w:p w14:paraId="39C8E103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4.</w:t>
      </w:r>
    </w:p>
    <w:p w14:paraId="155BBC5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5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5.</w:t>
      </w:r>
    </w:p>
    <w:p w14:paraId="07CC4FCA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6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6.</w:t>
      </w:r>
    </w:p>
    <w:p w14:paraId="3EE6FFE7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7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7.</w:t>
      </w:r>
    </w:p>
    <w:p w14:paraId="55B464A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8.</w:t>
      </w:r>
    </w:p>
    <w:p w14:paraId="0666382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9.</w:t>
      </w:r>
    </w:p>
    <w:p w14:paraId="0AE5B0BE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0.</w:t>
      </w:r>
    </w:p>
    <w:p w14:paraId="33F5BED5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1.</w:t>
      </w:r>
    </w:p>
    <w:p w14:paraId="09B4D80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FEB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2.</w:t>
      </w:r>
    </w:p>
    <w:p w14:paraId="4F4F87B4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55984C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E6A1B4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D6EAC2E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078485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7824D72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142140E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ru-RU" w:eastAsia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E1B6AD8"/>
    <w:rsid w:val="3FEB24E1"/>
    <w:rsid w:val="5332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4</TotalTime>
  <ScaleCrop>false</ScaleCrop>
  <LinksUpToDate>false</LinksUpToDate>
  <CharactersWithSpaces>603</CharactersWithSpaces>
  <Application>WPS Office_12.2.0.193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5-01-12T18:43:29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0AB0DB53B1554FFFA5A79D9AFDCA74E7_13</vt:lpwstr>
  </property>
</Properties>
</file>